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38FC" w:rsidRDefault="00C338FC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6C0C20" w:rsidRDefault="006C0C20" w:rsidP="004F71EF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ptos" w:hAnsi="Times New Roman"/>
          <w:b/>
          <w:kern w:val="2"/>
          <w:sz w:val="28"/>
          <w:szCs w:val="28"/>
        </w:rPr>
        <w:t>Комплект оценочных материалов по дисциплине</w:t>
      </w:r>
    </w:p>
    <w:p w:rsidR="004F71EF" w:rsidRDefault="004F71EF" w:rsidP="004F71EF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268F5">
        <w:rPr>
          <w:rFonts w:ascii="Times New Roman" w:eastAsia="Calibri" w:hAnsi="Times New Roman" w:cs="Times New Roman"/>
          <w:sz w:val="28"/>
          <w:szCs w:val="28"/>
        </w:rPr>
        <w:t>«</w:t>
      </w:r>
      <w:r w:rsidR="007E36CE">
        <w:rPr>
          <w:rFonts w:ascii="Times New Roman" w:eastAsia="Calibri" w:hAnsi="Times New Roman" w:cs="Times New Roman"/>
          <w:b/>
          <w:sz w:val="28"/>
          <w:szCs w:val="28"/>
        </w:rPr>
        <w:t>Физика</w:t>
      </w:r>
      <w:r w:rsidRPr="003268F5"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:rsidR="004F71EF" w:rsidRPr="003268F5" w:rsidRDefault="004F71EF" w:rsidP="004F71EF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5585B">
        <w:rPr>
          <w:rFonts w:ascii="Times New Roman" w:hAnsi="Times New Roman" w:cs="Times New Roman"/>
          <w:b/>
          <w:sz w:val="28"/>
          <w:szCs w:val="28"/>
        </w:rPr>
        <w:t>Задания закрытого типа</w:t>
      </w:r>
    </w:p>
    <w:p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5585B">
        <w:rPr>
          <w:rFonts w:ascii="Times New Roman" w:hAnsi="Times New Roman" w:cs="Times New Roman"/>
          <w:b/>
          <w:sz w:val="28"/>
          <w:szCs w:val="28"/>
        </w:rPr>
        <w:tab/>
      </w:r>
    </w:p>
    <w:p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5585B">
        <w:rPr>
          <w:rFonts w:ascii="Times New Roman" w:hAnsi="Times New Roman" w:cs="Times New Roman"/>
          <w:b/>
          <w:sz w:val="28"/>
          <w:szCs w:val="28"/>
        </w:rPr>
        <w:tab/>
        <w:t>Задания закрытого типа на выбор правильного ответа</w:t>
      </w:r>
    </w:p>
    <w:p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585B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</w:t>
      </w:r>
    </w:p>
    <w:p w:rsidR="00B5585B" w:rsidRDefault="00B5585B" w:rsidP="00B5585B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C338FC" w:rsidRDefault="004915EE" w:rsidP="00B5585B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скорость – это физическая величина, численно равная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4915EE" w:rsidRPr="00C338FC" w:rsidRDefault="004915EE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) первой производной от угла поворота тела по времени</w:t>
      </w:r>
    </w:p>
    <w:p w:rsidR="004915EE" w:rsidRPr="00C338FC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p w:rsidR="004915EE" w:rsidRPr="00C338FC" w:rsidRDefault="004915EE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) первой производной от линейной скорости тела по времени</w:t>
      </w:r>
    </w:p>
    <w:p w:rsidR="004915EE" w:rsidRPr="00C338FC" w:rsidRDefault="004915EE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) первой производной радиуса-вектора движущейся точки по времени</w:t>
      </w:r>
    </w:p>
    <w:p w:rsidR="004915EE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C338FC" w:rsidRDefault="00C338FC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D426CF">
      <w:pPr>
        <w:tabs>
          <w:tab w:val="left" w:pos="0"/>
          <w:tab w:val="left" w:pos="142"/>
        </w:tabs>
        <w:spacing w:after="0" w:line="240" w:lineRule="auto"/>
        <w:ind w:right="-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>, направленные вдоль одной прямой в противоположные стороны. Величина результирующей силы равна</w:t>
      </w:r>
      <w:r w:rsidR="00D426CF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>:</w:t>
      </w:r>
      <w:r w:rsidRPr="004915EE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B558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вый раз полосовой магнит падает сквозь неподвижное металлическое кольцо южным полюсом вниз, а второй раз – северным полюсом вниз. Электрический ток в кольце возникает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:rsidR="00C338FC" w:rsidRPr="00C338FC" w:rsidRDefault="00C338FC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C338FC" w:rsidRDefault="00C338FC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:rsidR="004915EE" w:rsidRPr="004915EE" w:rsidRDefault="004915EE" w:rsidP="00D426CF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tbl>
      <w:tblPr>
        <w:tblW w:w="0" w:type="auto"/>
        <w:tblInd w:w="567" w:type="dxa"/>
        <w:tblLook w:val="04A0"/>
      </w:tblPr>
      <w:tblGrid>
        <w:gridCol w:w="562"/>
        <w:gridCol w:w="2419"/>
      </w:tblGrid>
      <w:tr w:rsidR="004915EE" w:rsidRPr="004915EE" w:rsidTr="00D426CF">
        <w:tc>
          <w:tcPr>
            <w:tcW w:w="562" w:type="dxa"/>
            <w:hideMark/>
          </w:tcPr>
          <w:p w:rsidR="004915EE" w:rsidRPr="00D426CF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426C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2419" w:type="dxa"/>
            <w:hideMark/>
          </w:tcPr>
          <w:p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:rsidTr="00D426CF">
        <w:tc>
          <w:tcPr>
            <w:tcW w:w="562" w:type="dxa"/>
            <w:hideMark/>
          </w:tcPr>
          <w:p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hideMark/>
          </w:tcPr>
          <w:p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:rsidTr="00D426CF">
        <w:tc>
          <w:tcPr>
            <w:tcW w:w="562" w:type="dxa"/>
            <w:hideMark/>
          </w:tcPr>
          <w:p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hideMark/>
          </w:tcPr>
          <w:p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:rsidTr="00D426CF">
        <w:tc>
          <w:tcPr>
            <w:tcW w:w="562" w:type="dxa"/>
            <w:hideMark/>
          </w:tcPr>
          <w:p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hideMark/>
          </w:tcPr>
          <w:p w:rsidR="004915EE" w:rsidRPr="004915EE" w:rsidRDefault="004915EE" w:rsidP="004915E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E738CD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пространство между обкладками воздушного конденсатора заполнить диэлектриком с диэлектрической проницаемостью равной ε=2, то его электроемкость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 в 2 раза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оемкость</w:t>
      </w:r>
      <w:r w:rsidR="00D426C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730E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4915EE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еханическая энергия системы изменилась от 5 Дж до –3 (минус 3) Дж. Работа этих внешних сил равна</w:t>
      </w:r>
      <w:r w:rsidR="00D426CF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: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730E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9730E" w:rsidRDefault="00E9730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9730E" w:rsidRDefault="00E9730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730E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 в 8 раз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</w:p>
    <w:p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графике показана зависимость силы тока от напряжения в проводнике. Сопротивление проводника равно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730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43840</wp:posOffset>
            </wp:positionH>
            <wp:positionV relativeFrom="paragraph">
              <wp:posOffset>0</wp:posOffset>
            </wp:positionV>
            <wp:extent cx="1466850" cy="1371600"/>
            <wp:effectExtent l="0" t="0" r="0" b="0"/>
            <wp:wrapSquare wrapText="bothSides"/>
            <wp:docPr id="68535178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9730E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 Ом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Б) 0,1 Ом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В) 2 Ом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Г) 20 Ом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5585B" w:rsidRDefault="004915EE" w:rsidP="00E9730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Задания</w:t>
      </w:r>
      <w:r w:rsidR="00B5585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закрытого типа на </w:t>
      </w:r>
      <w:r w:rsidRPr="004915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установление соответствия</w:t>
      </w:r>
    </w:p>
    <w:p w:rsidR="00E9730E" w:rsidRPr="00E9730E" w:rsidRDefault="00E9730E" w:rsidP="00E9730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B5585B" w:rsidRPr="00B5585B" w:rsidRDefault="00B5585B" w:rsidP="00B5585B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585B">
        <w:rPr>
          <w:rFonts w:ascii="Times New Roman" w:hAnsi="Times New Roman" w:cs="Times New Roman"/>
          <w:i/>
          <w:sz w:val="28"/>
          <w:szCs w:val="28"/>
        </w:rPr>
        <w:t xml:space="preserve">Установите правильное соответствие. </w:t>
      </w:r>
    </w:p>
    <w:p w:rsidR="004915EE" w:rsidRPr="00E9730E" w:rsidRDefault="00B5585B" w:rsidP="00E9730E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5585B">
        <w:rPr>
          <w:rFonts w:ascii="Times New Roman" w:hAnsi="Times New Roman" w:cs="Times New Roman"/>
          <w:i/>
          <w:sz w:val="28"/>
          <w:szCs w:val="28"/>
        </w:rPr>
        <w:t xml:space="preserve">Каждому элементу левого столбца соответствует только один элемент правого столбца. </w:t>
      </w:r>
    </w:p>
    <w:p w:rsidR="004915EE" w:rsidRPr="004915EE" w:rsidRDefault="004915EE" w:rsidP="00E9730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Default="00E9730E" w:rsidP="00E9730E">
      <w:pPr>
        <w:pStyle w:val="a5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E973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1. </w:t>
      </w:r>
      <w:r w:rsidR="004915EE" w:rsidRPr="00E973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Установить соответствие физических законов и их формулировок</w:t>
      </w:r>
      <w:r w:rsidR="00182C64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:</w:t>
      </w:r>
    </w:p>
    <w:p w:rsidR="00182C64" w:rsidRPr="00E9730E" w:rsidRDefault="00182C64" w:rsidP="00E9730E">
      <w:pPr>
        <w:pStyle w:val="a5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tbl>
      <w:tblPr>
        <w:tblW w:w="0" w:type="auto"/>
        <w:tblInd w:w="562" w:type="dxa"/>
        <w:tblLook w:val="04A0"/>
      </w:tblPr>
      <w:tblGrid>
        <w:gridCol w:w="442"/>
        <w:gridCol w:w="3095"/>
        <w:gridCol w:w="504"/>
        <w:gridCol w:w="4759"/>
      </w:tblGrid>
      <w:tr w:rsidR="004915EE" w:rsidRPr="004915EE" w:rsidTr="00E9730E">
        <w:tc>
          <w:tcPr>
            <w:tcW w:w="425" w:type="dxa"/>
            <w:hideMark/>
          </w:tcPr>
          <w:p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hideMark/>
          </w:tcPr>
          <w:p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04" w:type="dxa"/>
            <w:hideMark/>
          </w:tcPr>
          <w:p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59" w:type="dxa"/>
            <w:hideMark/>
          </w:tcPr>
          <w:p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тсчёта, в которых материальная точка сохраняет состояние покоя или равномер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4915EE" w:rsidTr="00E9730E">
        <w:tc>
          <w:tcPr>
            <w:tcW w:w="425" w:type="dxa"/>
            <w:hideMark/>
          </w:tcPr>
          <w:p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hideMark/>
          </w:tcPr>
          <w:p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04" w:type="dxa"/>
            <w:hideMark/>
          </w:tcPr>
          <w:p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59" w:type="dxa"/>
            <w:hideMark/>
          </w:tcPr>
          <w:p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4915EE" w:rsidTr="00E9730E">
        <w:tc>
          <w:tcPr>
            <w:tcW w:w="425" w:type="dxa"/>
            <w:hideMark/>
          </w:tcPr>
          <w:p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hideMark/>
          </w:tcPr>
          <w:p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04" w:type="dxa"/>
            <w:hideMark/>
          </w:tcPr>
          <w:p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59" w:type="dxa"/>
            <w:hideMark/>
          </w:tcPr>
          <w:p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ве материальные точки действуют друг на друга с силами, равными по 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величине и на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правленными противоположно вдоль прямой, соединяющей эти точки.</w:t>
            </w:r>
          </w:p>
        </w:tc>
      </w:tr>
      <w:tr w:rsidR="004915EE" w:rsidRPr="004915EE" w:rsidTr="00E9730E">
        <w:tc>
          <w:tcPr>
            <w:tcW w:w="425" w:type="dxa"/>
            <w:hideMark/>
          </w:tcPr>
          <w:p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lastRenderedPageBreak/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5" w:type="dxa"/>
            <w:hideMark/>
          </w:tcPr>
          <w:p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ьности Галилея</w:t>
            </w:r>
          </w:p>
        </w:tc>
        <w:tc>
          <w:tcPr>
            <w:tcW w:w="504" w:type="dxa"/>
            <w:hideMark/>
          </w:tcPr>
          <w:p w:rsidR="004915EE" w:rsidRPr="004915EE" w:rsidRDefault="004915EE" w:rsidP="00E9730E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59" w:type="dxa"/>
            <w:hideMark/>
          </w:tcPr>
          <w:p w:rsidR="004915EE" w:rsidRPr="004915EE" w:rsidRDefault="004915EE" w:rsidP="00E973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аково.</w:t>
            </w:r>
          </w:p>
        </w:tc>
      </w:tr>
    </w:tbl>
    <w:p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C338FC" w:rsidRPr="004915EE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4915EE" w:rsidRDefault="00C338FC" w:rsidP="00E9730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E738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562" w:type="dxa"/>
        <w:tblLook w:val="04A0"/>
      </w:tblPr>
      <w:tblGrid>
        <w:gridCol w:w="442"/>
        <w:gridCol w:w="3086"/>
        <w:gridCol w:w="504"/>
        <w:gridCol w:w="4768"/>
      </w:tblGrid>
      <w:tr w:rsidR="004915EE" w:rsidRPr="004915EE" w:rsidTr="00182C64">
        <w:tc>
          <w:tcPr>
            <w:tcW w:w="425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04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68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ионных свойств тела.</w:t>
            </w:r>
          </w:p>
        </w:tc>
      </w:tr>
      <w:tr w:rsidR="004915EE" w:rsidRPr="004915EE" w:rsidTr="00182C64">
        <w:tc>
          <w:tcPr>
            <w:tcW w:w="425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04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68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4915EE" w:rsidTr="00182C64">
        <w:tc>
          <w:tcPr>
            <w:tcW w:w="425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04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68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Количественная мера взаимодействия тел, в результате которого тела 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орость или деформируются.</w:t>
            </w:r>
          </w:p>
        </w:tc>
      </w:tr>
      <w:tr w:rsidR="004915EE" w:rsidRPr="004915EE" w:rsidTr="00182C64">
        <w:tc>
          <w:tcPr>
            <w:tcW w:w="425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86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04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68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Pr="00C338FC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4915EE" w:rsidRPr="004915EE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соответствие названия полей и их определений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562" w:type="dxa"/>
        <w:tblLook w:val="04A0"/>
      </w:tblPr>
      <w:tblGrid>
        <w:gridCol w:w="442"/>
        <w:gridCol w:w="3091"/>
        <w:gridCol w:w="504"/>
        <w:gridCol w:w="4763"/>
      </w:tblGrid>
      <w:tr w:rsidR="004915EE" w:rsidRPr="004915EE" w:rsidTr="00182C64">
        <w:tc>
          <w:tcPr>
            <w:tcW w:w="425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hideMark/>
          </w:tcPr>
          <w:p w:rsidR="004915EE" w:rsidRPr="004915EE" w:rsidRDefault="004915EE" w:rsidP="00182C64">
            <w:pPr>
              <w:widowControl w:val="0"/>
              <w:spacing w:after="0" w:line="254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 xml:space="preserve">потенциальное </w:t>
            </w:r>
          </w:p>
        </w:tc>
        <w:tc>
          <w:tcPr>
            <w:tcW w:w="504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63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color w:val="000000"/>
                <w:spacing w:val="-4"/>
                <w:sz w:val="28"/>
                <w:szCs w:val="28"/>
                <w:lang w:eastAsia="ru-RU"/>
              </w:rPr>
              <w:t>Поле, в котором действуют только консервативные силы.</w:t>
            </w:r>
          </w:p>
        </w:tc>
      </w:tr>
      <w:tr w:rsidR="004915EE" w:rsidRPr="004915EE" w:rsidTr="00182C64">
        <w:tc>
          <w:tcPr>
            <w:tcW w:w="425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hideMark/>
          </w:tcPr>
          <w:p w:rsidR="004915EE" w:rsidRPr="004915EE" w:rsidRDefault="004915EE" w:rsidP="00182C64">
            <w:pPr>
              <w:widowControl w:val="0"/>
              <w:spacing w:after="0" w:line="254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>центральное</w:t>
            </w:r>
          </w:p>
        </w:tc>
        <w:tc>
          <w:tcPr>
            <w:tcW w:w="504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63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ле, в котором направление силы, действующей на частицу в любой точке, проходит через неподвижный центр, а величина силы зависит только от расстояния до этого центра.</w:t>
            </w:r>
          </w:p>
        </w:tc>
      </w:tr>
      <w:tr w:rsidR="004915EE" w:rsidRPr="004915EE" w:rsidTr="00182C64">
        <w:tc>
          <w:tcPr>
            <w:tcW w:w="425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hideMark/>
          </w:tcPr>
          <w:p w:rsidR="004915EE" w:rsidRPr="004915EE" w:rsidRDefault="004915EE" w:rsidP="00182C64">
            <w:pPr>
              <w:widowControl w:val="0"/>
              <w:spacing w:after="0" w:line="254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>стационарное</w:t>
            </w:r>
          </w:p>
        </w:tc>
        <w:tc>
          <w:tcPr>
            <w:tcW w:w="504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63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е постоянных во времени сил.</w:t>
            </w:r>
          </w:p>
        </w:tc>
      </w:tr>
      <w:tr w:rsidR="004915EE" w:rsidRPr="004915EE" w:rsidTr="00182C64">
        <w:tc>
          <w:tcPr>
            <w:tcW w:w="425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1" w:type="dxa"/>
            <w:hideMark/>
          </w:tcPr>
          <w:p w:rsidR="004915EE" w:rsidRPr="004915EE" w:rsidRDefault="004915EE" w:rsidP="00182C64">
            <w:pPr>
              <w:widowControl w:val="0"/>
              <w:spacing w:after="0" w:line="254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</w:rPr>
              <w:t>однородное</w:t>
            </w:r>
          </w:p>
        </w:tc>
        <w:tc>
          <w:tcPr>
            <w:tcW w:w="504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63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е, в котором линии действия сил – параллельные прямые, расположенные на одинаковом расстоянии друг от друга.</w:t>
            </w:r>
          </w:p>
        </w:tc>
      </w:tr>
    </w:tbl>
    <w:p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:rsidR="00C338FC" w:rsidRPr="00C338FC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Pr="004915EE" w:rsidRDefault="004915EE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4915EE" w:rsidRDefault="00C338FC" w:rsidP="00E973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соответствие физических величин их математическому выражению</w:t>
      </w:r>
    </w:p>
    <w:tbl>
      <w:tblPr>
        <w:tblW w:w="0" w:type="auto"/>
        <w:tblInd w:w="562" w:type="dxa"/>
        <w:tblLook w:val="04A0"/>
      </w:tblPr>
      <w:tblGrid>
        <w:gridCol w:w="442"/>
        <w:gridCol w:w="3092"/>
        <w:gridCol w:w="504"/>
        <w:gridCol w:w="4762"/>
      </w:tblGrid>
      <w:tr w:rsidR="004915EE" w:rsidRPr="004915EE" w:rsidTr="00182C64">
        <w:tc>
          <w:tcPr>
            <w:tcW w:w="425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lastRenderedPageBreak/>
              <w:t>1</w:t>
            </w:r>
            <w:r w:rsidR="00E738CD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энергия заряженного конденсатора</w:t>
            </w:r>
          </w:p>
        </w:tc>
        <w:tc>
          <w:tcPr>
            <w:tcW w:w="504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762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19125" cy="466725"/>
                  <wp:effectExtent l="0" t="0" r="9525" b="9525"/>
                  <wp:docPr id="45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:rsidTr="00182C64">
        <w:tc>
          <w:tcPr>
            <w:tcW w:w="425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энергия магнитного поля</w:t>
            </w:r>
          </w:p>
        </w:tc>
        <w:tc>
          <w:tcPr>
            <w:tcW w:w="504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762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571500" cy="428625"/>
                  <wp:effectExtent l="0" t="0" r="0" b="9525"/>
                  <wp:docPr id="46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:rsidTr="00182C64">
        <w:tc>
          <w:tcPr>
            <w:tcW w:w="425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энергия заряженного проводника</w:t>
            </w:r>
          </w:p>
        </w:tc>
        <w:tc>
          <w:tcPr>
            <w:tcW w:w="504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762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828675" cy="447675"/>
                  <wp:effectExtent l="0" t="0" r="9525" b="9525"/>
                  <wp:docPr id="47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4915EE" w:rsidTr="00182C64">
        <w:tc>
          <w:tcPr>
            <w:tcW w:w="425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  <w:r w:rsidR="00E738CD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3092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потенциальная энергия заряда в электрическом поле</w:t>
            </w:r>
          </w:p>
        </w:tc>
        <w:tc>
          <w:tcPr>
            <w:tcW w:w="504" w:type="dxa"/>
            <w:hideMark/>
          </w:tcPr>
          <w:p w:rsidR="004915EE" w:rsidRPr="004915EE" w:rsidRDefault="004915EE" w:rsidP="00182C64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762" w:type="dxa"/>
            <w:hideMark/>
          </w:tcPr>
          <w:p w:rsidR="004915EE" w:rsidRPr="004915EE" w:rsidRDefault="004915EE" w:rsidP="00182C6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915E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942975" cy="457200"/>
                  <wp:effectExtent l="0" t="0" r="9525" b="0"/>
                  <wp:docPr id="48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А,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Б, 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В,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</w:p>
    <w:p w:rsidR="00C338FC" w:rsidRPr="00C338FC" w:rsidRDefault="00C338FC" w:rsidP="00C338F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338FC" w:rsidRPr="001602A1" w:rsidRDefault="00C338FC" w:rsidP="00182C64">
      <w:pPr>
        <w:spacing w:after="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закрытого типа на установление правильной последовательности</w:t>
      </w:r>
    </w:p>
    <w:p w:rsidR="00982D4B" w:rsidRDefault="00982D4B" w:rsidP="00C338FC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1602A1">
        <w:rPr>
          <w:rFonts w:ascii="Times New Roman" w:eastAsia="Calibri" w:hAnsi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1602A1">
        <w:rPr>
          <w:rFonts w:ascii="Times New Roman" w:eastAsia="Calibri" w:hAnsi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электрическая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тепловая и звуковая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химическая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кинетическая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В, А, Г, Б</w:t>
      </w:r>
    </w:p>
    <w:p w:rsidR="00C338FC" w:rsidRDefault="00C338FC" w:rsidP="00C338F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2. Конденсатор подключен к постоянному источнику тока. Ука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Перезарядка конденсатора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Разрядка конденсатора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Конденсатор разряжен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Конденсатор вновь разряжен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Б, В, А, Г</w:t>
      </w:r>
    </w:p>
    <w:p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C338FC" w:rsidRPr="004915EE" w:rsidRDefault="00C338FC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открытого типа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Default="004915EE" w:rsidP="004915E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Задания на дополнение</w:t>
      </w:r>
    </w:p>
    <w:p w:rsidR="00982D4B" w:rsidRPr="004915EE" w:rsidRDefault="00982D4B" w:rsidP="004915E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982D4B" w:rsidRPr="00982D4B" w:rsidRDefault="00982D4B" w:rsidP="00982D4B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982D4B">
        <w:rPr>
          <w:rFonts w:ascii="Times New Roman" w:hAnsi="Times New Roman" w:cs="Times New Roman"/>
          <w:i/>
          <w:sz w:val="28"/>
          <w:szCs w:val="28"/>
        </w:rPr>
        <w:t>Напишите пропущенное слово (словосочетание)</w:t>
      </w:r>
    </w:p>
    <w:p w:rsidR="004915EE" w:rsidRPr="004915EE" w:rsidRDefault="004915EE" w:rsidP="004915EE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88" w:lineRule="auto"/>
        <w:ind w:right="-284"/>
        <w:jc w:val="both"/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1.</w:t>
      </w:r>
      <w:r w:rsidR="004915EE" w:rsidRPr="004915EE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Вращение д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>иска описывается уравнением φ=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val="en-US" w:eastAsia="ru-RU"/>
        </w:rPr>
        <w:t>t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>+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val="en-US" w:eastAsia="ru-RU"/>
        </w:rPr>
        <w:t>t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vertAlign w:val="superscript"/>
          <w:lang w:eastAsia="ru-RU"/>
        </w:rPr>
        <w:t>4</w:t>
      </w:r>
      <w:r w:rsidR="004915EE" w:rsidRPr="004915EE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>, рад.</w:t>
      </w:r>
      <w:r w:rsidR="00E738CD">
        <w:rPr>
          <w:rFonts w:ascii="Times New Roman" w:eastAsia="Times New Roman" w:hAnsi="Times New Roman" w:cs="Times New Roman"/>
          <w:color w:val="000000"/>
          <w:w w:val="101"/>
          <w:sz w:val="28"/>
          <w:szCs w:val="28"/>
          <w:lang w:eastAsia="ru-RU"/>
        </w:rPr>
        <w:t xml:space="preserve">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момент времени </w:t>
      </w:r>
      <w:r w:rsidR="004915EE" w:rsidRPr="004915E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t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 </w:t>
      </w:r>
      <w:r w:rsidR="004915EE" w:rsidRPr="004915E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c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скорость диска равна ___ рад/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5</w:t>
      </w:r>
    </w:p>
    <w:p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C338FC" w:rsidRPr="004915EE" w:rsidRDefault="00C338FC" w:rsidP="00182C64">
      <w:pPr>
        <w:widowControl w:val="0"/>
        <w:autoSpaceDE w:val="0"/>
        <w:autoSpaceDN w:val="0"/>
        <w:adjustRightInd w:val="0"/>
        <w:spacing w:after="0" w:line="240" w:lineRule="auto"/>
        <w:ind w:right="14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4915EE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4915EE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м. 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</w:t>
      </w:r>
      <w:r w:rsidRPr="00C338FC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</w:pP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которая физическая величина Х измерялась несколько раз при одинаковых условиях. Среднее арифметическое измеряемых значений &lt;Х&gt;=0,4, а средняя абсолютная погрешность &lt;ΔХ&gt;=0,02</w:t>
      </w:r>
      <w:r w:rsidRPr="004915EE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Относительная погрешность результата измерений равна ___ %. 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5</w:t>
      </w:r>
    </w:p>
    <w:p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C338FC" w:rsidP="00E738CD">
      <w:pPr>
        <w:widowControl w:val="0"/>
        <w:shd w:val="clear" w:color="auto" w:fill="FFFFFF"/>
        <w:tabs>
          <w:tab w:val="left" w:pos="-284"/>
          <w:tab w:val="left" w:pos="-14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E738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 Дж.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4</w:t>
      </w:r>
    </w:p>
    <w:p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="00E738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4915E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бщее сопротивление равно 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16</w:t>
      </w:r>
    </w:p>
    <w:p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02020"/>
          <w:sz w:val="28"/>
          <w:szCs w:val="28"/>
          <w:shd w:val="clear" w:color="auto" w:fill="FFFFFF"/>
          <w:lang w:eastAsia="ru-RU"/>
        </w:rPr>
        <w:t>6</w:t>
      </w:r>
      <w:r w:rsidR="00E738CD">
        <w:rPr>
          <w:rFonts w:ascii="Times New Roman" w:eastAsia="Times New Roman" w:hAnsi="Times New Roman" w:cs="Times New Roman"/>
          <w:color w:val="202020"/>
          <w:sz w:val="28"/>
          <w:szCs w:val="28"/>
          <w:shd w:val="clear" w:color="auto" w:fill="FFFFFF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color w:val="202020"/>
          <w:sz w:val="28"/>
          <w:szCs w:val="28"/>
          <w:shd w:val="clear" w:color="auto" w:fill="FFFFFF"/>
          <w:lang w:eastAsia="ru-RU"/>
        </w:rPr>
        <w:t xml:space="preserve"> За 60 с маятник совершает 180 полных колебаний. </w:t>
      </w:r>
      <w:r w:rsidR="004915EE"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астота колебаний равна ___ Гц.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3</w:t>
      </w:r>
    </w:p>
    <w:p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="004915EE" w:rsidRPr="004915EE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еское поле которого изображено с помощью линий напряженности и равного потенциала, имеет знак _____. 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плюс / + /</w:t>
      </w:r>
      <w:r w:rsidRPr="00C338FC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ожительный</w:t>
      </w:r>
    </w:p>
    <w:p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ind w:right="-2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26365</wp:posOffset>
            </wp:positionV>
            <wp:extent cx="1666875" cy="800100"/>
            <wp:effectExtent l="0" t="0" r="9525" b="0"/>
            <wp:wrapTight wrapText="bothSides">
              <wp:wrapPolygon edited="0">
                <wp:start x="0" y="0"/>
                <wp:lineTo x="0" y="21086"/>
                <wp:lineTo x="21477" y="21086"/>
                <wp:lineTo x="21477" y="0"/>
                <wp:lineTo x="0" y="0"/>
              </wp:wrapPolygon>
            </wp:wrapTight>
            <wp:docPr id="1904998061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800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338FC">
        <w:rPr>
          <w:rFonts w:ascii="Times New Roman" w:eastAsia="Calibri" w:hAnsi="Times New Roman" w:cs="Times New Roman"/>
          <w:noProof/>
          <w:sz w:val="28"/>
          <w:szCs w:val="28"/>
        </w:rPr>
        <w:t>8</w:t>
      </w:r>
      <w:r w:rsidR="00E738CD">
        <w:rPr>
          <w:rFonts w:ascii="Times New Roman" w:eastAsia="Calibri" w:hAnsi="Times New Roman" w:cs="Times New Roman"/>
          <w:noProof/>
          <w:sz w:val="28"/>
          <w:szCs w:val="28"/>
        </w:rPr>
        <w:t>.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вум бесконечно длинным прямым параллельным проводникам, находящимся в вакууме, в одном направлении (от нас) текут токи </w:t>
      </w:r>
      <w:r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4915E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4915E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0,2 А. Расстояния АС=10 см, АМ=5 см. Индукция 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результирующего магнитного поля в точке </w:t>
      </w:r>
      <w:r w:rsidRPr="004915E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М</w:t>
      </w:r>
      <w:r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а ___ Тл.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0</w:t>
      </w:r>
    </w:p>
    <w:p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Pr="004915EE" w:rsidRDefault="004915EE" w:rsidP="00182C64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444365</wp:posOffset>
            </wp:positionH>
            <wp:positionV relativeFrom="paragraph">
              <wp:posOffset>8890</wp:posOffset>
            </wp:positionV>
            <wp:extent cx="1419225" cy="1352550"/>
            <wp:effectExtent l="0" t="0" r="9525" b="0"/>
            <wp:wrapTight wrapText="bothSides">
              <wp:wrapPolygon edited="0">
                <wp:start x="0" y="0"/>
                <wp:lineTo x="0" y="21296"/>
                <wp:lineTo x="21455" y="21296"/>
                <wp:lineTo x="21455" y="0"/>
                <wp:lineTo x="0" y="0"/>
              </wp:wrapPolygon>
            </wp:wrapTight>
            <wp:docPr id="23937668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915EE" w:rsidRPr="004915EE" w:rsidRDefault="00C338FC" w:rsidP="00E738CD">
      <w:pPr>
        <w:widowControl w:val="0"/>
        <w:autoSpaceDE w:val="0"/>
        <w:autoSpaceDN w:val="0"/>
        <w:adjustRightInd w:val="0"/>
        <w:spacing w:after="0" w:line="240" w:lineRule="auto"/>
        <w:ind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E738C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графике показана зависимость силы тока от времени в катушке индуктивностью 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6 мГн. Модуль </w:t>
      </w:r>
      <w:proofErr w:type="spellStart"/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>эдс</w:t>
      </w:r>
      <w:proofErr w:type="spellEnd"/>
      <w:r w:rsidR="004915EE" w:rsidRPr="004915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амоиндукции равен _____ мВ.</w:t>
      </w: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9</w:t>
      </w:r>
    </w:p>
    <w:p w:rsidR="004915EE" w:rsidRPr="00182C64" w:rsidRDefault="00C338FC" w:rsidP="00182C6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E738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15E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22860</wp:posOffset>
            </wp:positionV>
            <wp:extent cx="1866900" cy="1419225"/>
            <wp:effectExtent l="0" t="0" r="0" b="9525"/>
            <wp:wrapSquare wrapText="bothSides"/>
            <wp:docPr id="152748426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338FC">
        <w:rPr>
          <w:rFonts w:ascii="Times New Roman" w:eastAsia="Calibri" w:hAnsi="Times New Roman" w:cs="Times New Roman"/>
          <w:noProof/>
          <w:sz w:val="28"/>
          <w:szCs w:val="28"/>
        </w:rPr>
        <w:t>10</w:t>
      </w:r>
      <w:r w:rsidR="00E738CD">
        <w:rPr>
          <w:rFonts w:ascii="Times New Roman" w:eastAsia="Calibri" w:hAnsi="Times New Roman" w:cs="Times New Roman"/>
          <w:noProof/>
          <w:sz w:val="28"/>
          <w:szCs w:val="28"/>
        </w:rPr>
        <w:t xml:space="preserve">. 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цепи, изображенной на рисунке, показание амперметра равно 1 А. Ток, протекающий через сопротивление 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R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3</w:t>
      </w:r>
      <w:r w:rsidRPr="004915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равен ___ А.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1602A1" w:rsidRDefault="00C338FC" w:rsidP="00C338FC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/>
          <w:sz w:val="28"/>
          <w:szCs w:val="28"/>
        </w:rPr>
        <w:t>4</w:t>
      </w:r>
    </w:p>
    <w:p w:rsidR="00C338FC" w:rsidRPr="00C338FC" w:rsidRDefault="00C338FC" w:rsidP="00C338F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C338F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ОПК-1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327C" w:rsidRDefault="009B327C" w:rsidP="00E738CD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открытого типа с кратким свободным ответом</w:t>
      </w:r>
    </w:p>
    <w:p w:rsidR="00546354" w:rsidRDefault="00546354" w:rsidP="00546354">
      <w:pPr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546354" w:rsidRPr="00546354" w:rsidRDefault="00546354" w:rsidP="00546354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546354">
        <w:rPr>
          <w:rFonts w:ascii="Times New Roman" w:hAnsi="Times New Roman" w:cs="Times New Roman"/>
          <w:i/>
          <w:sz w:val="28"/>
          <w:szCs w:val="28"/>
        </w:rPr>
        <w:t>Напишите пропущенное слово (словосочетание)</w:t>
      </w:r>
    </w:p>
    <w:p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Aptos" w:hAnsi="Times New Roman"/>
          <w:i/>
          <w:iCs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 xml:space="preserve">1. 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___ Дж.</w:t>
      </w:r>
      <w:bookmarkStart w:id="0" w:name="_Hlk191469344"/>
      <w:r w:rsidR="00182C64">
        <w:rPr>
          <w:rFonts w:ascii="Times New Roman" w:eastAsia="Calibri" w:hAnsi="Times New Roman"/>
          <w:kern w:val="2"/>
          <w:sz w:val="28"/>
          <w:szCs w:val="28"/>
        </w:rPr>
        <w:t xml:space="preserve"> </w:t>
      </w:r>
      <w:r w:rsidRPr="009B327C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  <w:bookmarkEnd w:id="0"/>
    </w:p>
    <w:p w:rsidR="009B327C" w:rsidRPr="009B327C" w:rsidRDefault="009B327C" w:rsidP="009B327C">
      <w:pPr>
        <w:spacing w:after="0" w:line="240" w:lineRule="auto"/>
        <w:ind w:right="57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4</w:t>
      </w:r>
    </w:p>
    <w:p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</w:rPr>
      </w:pPr>
    </w:p>
    <w:p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Calibri" w:hAnsi="Times New Roman"/>
          <w:i/>
          <w:iCs/>
          <w:kern w:val="2"/>
          <w:sz w:val="28"/>
          <w:szCs w:val="28"/>
        </w:rPr>
      </w:pPr>
      <w:r w:rsidRPr="009B327C">
        <w:rPr>
          <w:rFonts w:ascii="Times New Roman" w:eastAsia="Calibri" w:hAnsi="Times New Roman"/>
          <w:kern w:val="2"/>
          <w:sz w:val="28"/>
          <w:szCs w:val="28"/>
        </w:rPr>
        <w:t>2. Вращение д</w:t>
      </w:r>
      <w:r w:rsidRPr="009B327C">
        <w:rPr>
          <w:rFonts w:ascii="Times New Roman" w:eastAsia="Calibri" w:hAnsi="Times New Roman"/>
          <w:w w:val="101"/>
          <w:kern w:val="2"/>
          <w:sz w:val="28"/>
          <w:szCs w:val="28"/>
        </w:rPr>
        <w:t xml:space="preserve">иска описывается уравнением 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</w:rPr>
        <w:t xml:space="preserve">φ = 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/>
        </w:rPr>
        <w:t>t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</w:rPr>
        <w:t xml:space="preserve"> + 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/>
        </w:rPr>
        <w:t>t</w:t>
      </w:r>
      <w:r w:rsidRPr="009B327C">
        <w:rPr>
          <w:rFonts w:ascii="Times New Roman" w:eastAsia="Calibri" w:hAnsi="Times New Roman"/>
          <w:i/>
          <w:w w:val="101"/>
          <w:kern w:val="2"/>
          <w:sz w:val="28"/>
          <w:szCs w:val="28"/>
          <w:vertAlign w:val="superscript"/>
        </w:rPr>
        <w:t>4</w:t>
      </w:r>
      <w:r w:rsidRPr="009B327C">
        <w:rPr>
          <w:rFonts w:ascii="Times New Roman" w:eastAsia="Calibri" w:hAnsi="Times New Roman"/>
          <w:w w:val="101"/>
          <w:kern w:val="2"/>
          <w:sz w:val="28"/>
          <w:szCs w:val="28"/>
        </w:rPr>
        <w:t>, рад.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В момент времени </w:t>
      </w:r>
      <w:r w:rsidRPr="009B327C">
        <w:rPr>
          <w:rFonts w:ascii="Times New Roman" w:eastAsia="Calibri" w:hAnsi="Times New Roman"/>
          <w:i/>
          <w:kern w:val="2"/>
          <w:sz w:val="28"/>
          <w:szCs w:val="28"/>
        </w:rPr>
        <w:t xml:space="preserve">t 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= 1 </w:t>
      </w:r>
      <w:r w:rsidRPr="009B327C">
        <w:rPr>
          <w:rFonts w:ascii="Times New Roman" w:eastAsia="Calibri" w:hAnsi="Times New Roman"/>
          <w:i/>
          <w:kern w:val="2"/>
          <w:sz w:val="28"/>
          <w:szCs w:val="28"/>
        </w:rPr>
        <w:t>c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угловая скорость диска равна ______ рад/</w:t>
      </w:r>
      <w:r w:rsidRPr="009B327C">
        <w:rPr>
          <w:rFonts w:ascii="Times New Roman" w:eastAsia="Calibri" w:hAnsi="Times New Roman"/>
          <w:kern w:val="2"/>
          <w:sz w:val="28"/>
          <w:szCs w:val="28"/>
          <w:lang w:val="en-US"/>
        </w:rPr>
        <w:t>c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. 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</w:rPr>
        <w:t>(Ответ запишите в виде числа)</w:t>
      </w:r>
    </w:p>
    <w:p w:rsidR="009B327C" w:rsidRPr="009B327C" w:rsidRDefault="009B327C" w:rsidP="009B327C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5</w:t>
      </w:r>
    </w:p>
    <w:p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</w:rPr>
      </w:pPr>
    </w:p>
    <w:p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Calibri" w:hAnsi="Times New Roman"/>
          <w:kern w:val="2"/>
          <w:sz w:val="28"/>
          <w:szCs w:val="28"/>
        </w:rPr>
      </w:pP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3. При уменьшении объема идеального газа в 2 раза и увеличении его абсолютной температуры в 4 раза, давление идеального газа увеличилось в ______ раз. </w:t>
      </w:r>
      <w:r w:rsidRPr="009B327C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</w:p>
    <w:p w:rsidR="009B327C" w:rsidRPr="009B327C" w:rsidRDefault="009B327C" w:rsidP="009B327C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8</w:t>
      </w:r>
    </w:p>
    <w:p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</w:rPr>
      </w:pPr>
    </w:p>
    <w:p w:rsidR="009B327C" w:rsidRPr="009B327C" w:rsidRDefault="009B327C" w:rsidP="00546354">
      <w:pPr>
        <w:spacing w:after="0" w:line="240" w:lineRule="auto"/>
        <w:ind w:right="57"/>
        <w:jc w:val="both"/>
        <w:rPr>
          <w:rFonts w:ascii="Times New Roman" w:eastAsia="Calibri" w:hAnsi="Times New Roman"/>
          <w:kern w:val="2"/>
          <w:sz w:val="28"/>
          <w:szCs w:val="28"/>
        </w:rPr>
      </w:pPr>
      <w:r w:rsidRPr="009B327C">
        <w:rPr>
          <w:rFonts w:ascii="Times New Roman" w:eastAsia="Calibri" w:hAnsi="Times New Roman"/>
          <w:kern w:val="2"/>
          <w:sz w:val="28"/>
          <w:szCs w:val="28"/>
        </w:rPr>
        <w:lastRenderedPageBreak/>
        <w:t xml:space="preserve">4. Сопротивления 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lang w:val="en-US"/>
        </w:rPr>
        <w:t>R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</w:rPr>
        <w:t>1</w:t>
      </w:r>
      <w:r w:rsidRPr="009B327C">
        <w:rPr>
          <w:rFonts w:ascii="Times New Roman" w:eastAsia="Calibri" w:hAnsi="Times New Roman"/>
          <w:iCs/>
          <w:kern w:val="2"/>
          <w:sz w:val="28"/>
          <w:szCs w:val="28"/>
        </w:rPr>
        <w:t>=80 Ом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и 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lang w:val="en-US"/>
        </w:rPr>
        <w:t>R</w:t>
      </w:r>
      <w:r w:rsidRPr="009B327C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</w:rPr>
        <w:t>2</w:t>
      </w:r>
      <w:r w:rsidRPr="009B327C">
        <w:rPr>
          <w:rFonts w:ascii="Times New Roman" w:eastAsia="Calibri" w:hAnsi="Times New Roman"/>
          <w:iCs/>
          <w:kern w:val="2"/>
          <w:sz w:val="28"/>
          <w:szCs w:val="28"/>
        </w:rPr>
        <w:t>=20 Ом</w:t>
      </w:r>
      <w:r w:rsidRPr="009B327C">
        <w:rPr>
          <w:rFonts w:ascii="Times New Roman" w:eastAsia="Calibri" w:hAnsi="Times New Roman"/>
          <w:kern w:val="2"/>
          <w:sz w:val="28"/>
          <w:szCs w:val="28"/>
        </w:rPr>
        <w:t xml:space="preserve"> соединены параллельно. Общее сопротивление равно </w:t>
      </w:r>
      <w:r w:rsidRPr="009B327C">
        <w:rPr>
          <w:rFonts w:ascii="Times New Roman" w:eastAsia="Calibri" w:hAnsi="Times New Roman"/>
          <w:kern w:val="2"/>
          <w:sz w:val="28"/>
          <w:szCs w:val="28"/>
          <w:shd w:val="clear" w:color="auto" w:fill="FFFFFF"/>
        </w:rPr>
        <w:t xml:space="preserve">_______ Ом. </w:t>
      </w:r>
      <w:r w:rsidRPr="009B327C">
        <w:rPr>
          <w:rFonts w:ascii="Times New Roman" w:eastAsia="Aptos" w:hAnsi="Times New Roman"/>
          <w:i/>
          <w:iCs/>
          <w:kern w:val="2"/>
          <w:sz w:val="28"/>
          <w:szCs w:val="28"/>
        </w:rPr>
        <w:t>(Ответ запишите в виде числа)</w:t>
      </w:r>
    </w:p>
    <w:p w:rsidR="009B327C" w:rsidRPr="009B327C" w:rsidRDefault="009B327C" w:rsidP="009B327C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Правильный ответ: 16</w:t>
      </w:r>
    </w:p>
    <w:p w:rsidR="009B327C" w:rsidRPr="009B327C" w:rsidRDefault="009B327C" w:rsidP="009B327C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:rsidR="009B327C" w:rsidRPr="009B327C" w:rsidRDefault="009B327C" w:rsidP="009B327C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</w:rPr>
      </w:pPr>
    </w:p>
    <w:p w:rsidR="009B327C" w:rsidRDefault="009B327C" w:rsidP="00546354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b/>
          <w:bCs/>
          <w:kern w:val="2"/>
          <w:sz w:val="28"/>
          <w:szCs w:val="28"/>
        </w:rPr>
        <w:t>Задания открытого типа с развернутым ответом</w:t>
      </w:r>
    </w:p>
    <w:p w:rsidR="00546354" w:rsidRPr="009B327C" w:rsidRDefault="00546354" w:rsidP="00546354">
      <w:pPr>
        <w:spacing w:after="0" w:line="240" w:lineRule="auto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</w:rPr>
      </w:pPr>
    </w:p>
    <w:p w:rsidR="009B327C" w:rsidRPr="009B327C" w:rsidRDefault="009B327C" w:rsidP="00546354">
      <w:p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 xml:space="preserve">1. </w:t>
      </w:r>
      <w:r w:rsidRPr="009B327C">
        <w:rPr>
          <w:rFonts w:ascii="Times New Roman" w:eastAsia="Calibri" w:hAnsi="Times New Roman"/>
          <w:spacing w:val="-6"/>
          <w:sz w:val="28"/>
          <w:szCs w:val="28"/>
        </w:rPr>
        <w:t>Чему равна начальная скорость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0х</m:t>
            </m:r>
          </m:sub>
        </m:sSub>
      </m:oMath>
      <w:r w:rsidRPr="009B327C">
        <w:rPr>
          <w:rFonts w:ascii="Times New Roman" w:eastAsia="Calibri" w:hAnsi="Times New Roman"/>
          <w:spacing w:val="-6"/>
          <w:sz w:val="28"/>
          <w:szCs w:val="28"/>
        </w:rPr>
        <w:t xml:space="preserve">и </w:t>
      </w:r>
      <w:proofErr w:type="gramStart"/>
      <w:r w:rsidRPr="009B327C">
        <w:rPr>
          <w:rFonts w:ascii="Times New Roman" w:eastAsia="Calibri" w:hAnsi="Times New Roman"/>
          <w:spacing w:val="-6"/>
          <w:sz w:val="28"/>
          <w:szCs w:val="28"/>
        </w:rPr>
        <w:t>ускорение</w:t>
      </w:r>
      <w:proofErr w:type="gramEnd"/>
      <w:r w:rsidRPr="009B327C">
        <w:rPr>
          <w:rFonts w:ascii="Times New Roman" w:eastAsia="Calibri" w:hAnsi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/>
        </m:sSub>
      </m:oMath>
      <w:r w:rsidRPr="009B327C">
        <w:rPr>
          <w:rFonts w:ascii="Times New Roman" w:eastAsia="Calibri" w:hAnsi="Times New Roman"/>
          <w:spacing w:val="-6"/>
          <w:sz w:val="28"/>
          <w:szCs w:val="28"/>
        </w:rPr>
        <w:t xml:space="preserve">автомобиля, если его прямолинейное движение описывается уравнением </w:t>
      </w:r>
      <w:r w:rsidRPr="009B327C">
        <w:rPr>
          <w:rFonts w:ascii="Times New Roman" w:eastAsia="Calibri" w:hAnsi="Times New Roman"/>
          <w:position w:val="-14"/>
          <w:sz w:val="28"/>
          <w:szCs w:val="28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pt" o:ole="">
            <v:imagedata r:id="rId23" o:title=""/>
          </v:shape>
          <o:OLEObject Type="Embed" ProgID="Equation.DSMT4" ShapeID="_x0000_i1025" DrawAspect="Content" ObjectID="_1803936698" r:id="rId24"/>
        </w:object>
      </w:r>
    </w:p>
    <w:p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" w:name="_Hlk191471122"/>
      <w:r w:rsidRPr="009B327C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Время выполнения – 20 мин.</w:t>
      </w:r>
    </w:p>
    <w:p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:rsidR="009B327C" w:rsidRPr="009B327C" w:rsidRDefault="009B327C" w:rsidP="00182C64">
      <w:pPr>
        <w:tabs>
          <w:tab w:val="left" w:pos="851"/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bookmarkStart w:id="2" w:name="_Hlk191471057"/>
      <w:bookmarkEnd w:id="1"/>
      <w:r w:rsidRPr="009B327C">
        <w:rPr>
          <w:rFonts w:ascii="Times New Roman" w:hAnsi="Times New Roman"/>
          <w:sz w:val="28"/>
          <w:szCs w:val="28"/>
        </w:rPr>
        <w:t xml:space="preserve">Проекция вектора скорости на ось </w:t>
      </w:r>
      <w:r w:rsidRPr="009B327C">
        <w:rPr>
          <w:rFonts w:ascii="Times New Roman" w:hAnsi="Times New Roman"/>
          <w:i/>
          <w:sz w:val="28"/>
          <w:szCs w:val="28"/>
        </w:rPr>
        <w:t xml:space="preserve">х </w:t>
      </w:r>
      <w:bookmarkEnd w:id="2"/>
      <w:r w:rsidRPr="009B327C">
        <w:rPr>
          <w:rFonts w:ascii="Times New Roman" w:hAnsi="Times New Roman"/>
          <w:sz w:val="28"/>
          <w:szCs w:val="28"/>
        </w:rPr>
        <w:t>определяется как первая производная радиус-вектора по времени:</w:t>
      </w:r>
    </w:p>
    <w:p w:rsidR="009B327C" w:rsidRPr="009B327C" w:rsidRDefault="009B327C" w:rsidP="009B327C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position w:val="-52"/>
          <w:sz w:val="28"/>
          <w:szCs w:val="28"/>
        </w:rPr>
        <w:object w:dxaOrig="5500" w:dyaOrig="1180">
          <v:shape id="_x0000_i1026" type="#_x0000_t75" style="width:274.5pt;height:59.25pt" o:ole="">
            <v:imagedata r:id="rId25" o:title=""/>
          </v:shape>
          <o:OLEObject Type="Embed" ProgID="Equation.DSMT4" ShapeID="_x0000_i1026" DrawAspect="Content" ObjectID="_1803936699" r:id="rId26"/>
        </w:object>
      </w:r>
    </w:p>
    <w:p w:rsidR="009B327C" w:rsidRPr="009B327C" w:rsidRDefault="009B327C" w:rsidP="00551A73">
      <w:pPr>
        <w:tabs>
          <w:tab w:val="left" w:pos="851"/>
          <w:tab w:val="left" w:pos="993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bookmarkStart w:id="3" w:name="_Hlk191471089"/>
      <w:r w:rsidRPr="009B327C">
        <w:rPr>
          <w:rFonts w:ascii="Times New Roman" w:eastAsia="Calibri" w:hAnsi="Times New Roman"/>
          <w:sz w:val="28"/>
          <w:szCs w:val="28"/>
        </w:rPr>
        <w:t xml:space="preserve">Проекция вектора ускорения на ось х </w:t>
      </w:r>
      <w:bookmarkEnd w:id="3"/>
      <w:r w:rsidRPr="009B327C">
        <w:rPr>
          <w:rFonts w:ascii="Times New Roman" w:eastAsia="Calibri" w:hAnsi="Times New Roman"/>
          <w:sz w:val="28"/>
          <w:szCs w:val="28"/>
        </w:rPr>
        <w:t xml:space="preserve">определяется как первая производная вектора скорости по времени:  </w:t>
      </w:r>
      <w:r w:rsidRPr="009B327C">
        <w:rPr>
          <w:rFonts w:ascii="Times New Roman" w:hAnsi="Times New Roman"/>
          <w:position w:val="-28"/>
          <w:sz w:val="28"/>
          <w:szCs w:val="28"/>
        </w:rPr>
        <w:object w:dxaOrig="4280" w:dyaOrig="720">
          <v:shape id="_x0000_i1027" type="#_x0000_t75" style="width:215.25pt;height:36.75pt" o:ole="">
            <v:imagedata r:id="rId27" o:title=""/>
          </v:shape>
          <o:OLEObject Type="Embed" ProgID="Equation.DSMT4" ShapeID="_x0000_i1027" DrawAspect="Content" ObjectID="_1803936700" r:id="rId28"/>
        </w:object>
      </w:r>
    </w:p>
    <w:p w:rsidR="009B327C" w:rsidRPr="009B327C" w:rsidRDefault="009B327C" w:rsidP="00551A73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bookmarkStart w:id="4" w:name="_Hlk191471168"/>
      <w:r w:rsidRPr="009B327C">
        <w:rPr>
          <w:rFonts w:ascii="Times New Roman" w:eastAsia="Calibri" w:hAnsi="Times New Roman"/>
          <w:sz w:val="28"/>
          <w:szCs w:val="28"/>
        </w:rPr>
        <w:t>Ответ:</w:t>
      </w:r>
      <w:r w:rsidRPr="009B327C">
        <w:rPr>
          <w:rFonts w:ascii="Times New Roman" w:eastAsia="Calibri" w:hAnsi="Times New Roman"/>
          <w:position w:val="-28"/>
          <w:sz w:val="28"/>
          <w:szCs w:val="28"/>
        </w:rPr>
        <w:object w:dxaOrig="2420" w:dyaOrig="720">
          <v:shape id="_x0000_i1028" type="#_x0000_t75" style="width:120.75pt;height:36pt" o:ole="">
            <v:imagedata r:id="rId29" o:title=""/>
          </v:shape>
          <o:OLEObject Type="Embed" ProgID="Equation.DSMT4" ShapeID="_x0000_i1028" DrawAspect="Content" ObjectID="_1803936701" r:id="rId30"/>
        </w:object>
      </w:r>
    </w:p>
    <w:bookmarkEnd w:id="4"/>
    <w:p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9B327C" w:rsidRPr="009B327C" w:rsidRDefault="009B327C" w:rsidP="00551A73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определение проекция вектора скорости на ось х и начальной скорости;</w:t>
      </w:r>
    </w:p>
    <w:p w:rsidR="009B327C" w:rsidRPr="009B327C" w:rsidRDefault="009B327C" w:rsidP="00551A7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определение проекция вектора ускорения на ось х.</w:t>
      </w:r>
    </w:p>
    <w:p w:rsidR="009B327C" w:rsidRPr="009B327C" w:rsidRDefault="009B327C" w:rsidP="0054635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:rsidR="009B327C" w:rsidRPr="009B327C" w:rsidRDefault="009B327C" w:rsidP="009B327C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</w:p>
    <w:p w:rsidR="009B327C" w:rsidRPr="009B327C" w:rsidRDefault="009B327C" w:rsidP="00546354">
      <w:p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="00FC15DF">
        <w:rPr>
          <w:rFonts w:ascii="Times New Roman" w:hAnsi="Times New Roman"/>
          <w:sz w:val="28"/>
          <w:szCs w:val="28"/>
          <w:lang w:eastAsia="ja-JP" w:bidi="mr-IN"/>
        </w:rPr>
        <w:t xml:space="preserve"> 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ускорение 4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9B327C">
        <w:rPr>
          <w:rFonts w:ascii="Times New Roman" w:eastAsia="Calibri" w:hAnsi="Times New Roman"/>
          <w:spacing w:val="-6"/>
          <w:sz w:val="28"/>
          <w:szCs w:val="28"/>
        </w:rPr>
        <w:t>?</w:t>
      </w:r>
    </w:p>
    <w:p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5" w:name="_Hlk191471258"/>
      <w:r w:rsidRPr="009B327C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5"/>
    <w:p w:rsidR="009B327C" w:rsidRPr="009B327C" w:rsidRDefault="009B327C" w:rsidP="00546354">
      <w:pPr>
        <w:numPr>
          <w:ilvl w:val="0"/>
          <w:numId w:val="43"/>
        </w:numPr>
        <w:spacing w:after="0" w:line="240" w:lineRule="auto"/>
        <w:ind w:left="0" w:firstLine="0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 xml:space="preserve">Из формулы </w:t>
      </w:r>
      <w:r w:rsidRPr="009B327C">
        <w:rPr>
          <w:rFonts w:ascii="Times New Roman" w:eastAsia="Calibri" w:hAnsi="Times New Roman"/>
          <w:sz w:val="28"/>
          <w:szCs w:val="28"/>
          <w:lang w:val="en-US"/>
        </w:rPr>
        <w:t>II</w:t>
      </w:r>
      <w:r w:rsidRPr="009B327C">
        <w:rPr>
          <w:rFonts w:ascii="Times New Roman" w:eastAsia="Calibri" w:hAnsi="Times New Roman"/>
          <w:sz w:val="28"/>
          <w:szCs w:val="28"/>
        </w:rPr>
        <w:t xml:space="preserve"> закона Ньютона 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F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>=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ma</w:t>
      </w:r>
      <w:r w:rsidR="00546354">
        <w:rPr>
          <w:rFonts w:ascii="Times New Roman" w:eastAsia="Calibri" w:hAnsi="Times New Roman"/>
          <w:i/>
          <w:iCs/>
          <w:sz w:val="28"/>
          <w:szCs w:val="28"/>
        </w:rPr>
        <w:t xml:space="preserve"> </w:t>
      </w:r>
      <w:r w:rsidRPr="009B327C">
        <w:rPr>
          <w:rFonts w:ascii="Times New Roman" w:eastAsia="Calibri" w:hAnsi="Times New Roman"/>
          <w:sz w:val="28"/>
          <w:szCs w:val="28"/>
        </w:rPr>
        <w:t xml:space="preserve">выразим массу тела 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m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>=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F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>/</w:t>
      </w:r>
      <w:r w:rsidRPr="009B327C">
        <w:rPr>
          <w:rFonts w:ascii="Times New Roman" w:eastAsia="Calibri" w:hAnsi="Times New Roman"/>
          <w:i/>
          <w:iCs/>
          <w:sz w:val="28"/>
          <w:szCs w:val="28"/>
          <w:lang w:val="en-US"/>
        </w:rPr>
        <w:t>a</w:t>
      </w:r>
      <w:r w:rsidRPr="009B327C">
        <w:rPr>
          <w:rFonts w:ascii="Times New Roman" w:eastAsia="Calibri" w:hAnsi="Times New Roman"/>
          <w:i/>
          <w:iCs/>
          <w:sz w:val="28"/>
          <w:szCs w:val="28"/>
        </w:rPr>
        <w:t xml:space="preserve">. </w:t>
      </w:r>
    </w:p>
    <w:p w:rsidR="009B327C" w:rsidRPr="009B327C" w:rsidRDefault="009B327C" w:rsidP="00546354">
      <w:pPr>
        <w:numPr>
          <w:ilvl w:val="0"/>
          <w:numId w:val="43"/>
        </w:numPr>
        <w:spacing w:after="0" w:line="240" w:lineRule="auto"/>
        <w:ind w:left="0" w:firstLine="0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 xml:space="preserve">Вычисления: </w:t>
      </w:r>
      <w:r w:rsidRPr="009B327C">
        <w:rPr>
          <w:rFonts w:ascii="Times New Roman" w:eastAsia="Calibri" w:hAnsi="Times New Roman"/>
          <w:i/>
          <w:sz w:val="28"/>
          <w:szCs w:val="28"/>
        </w:rPr>
        <w:t>m</w:t>
      </w:r>
      <w:r w:rsidRPr="009B327C">
        <w:rPr>
          <w:rFonts w:ascii="Times New Roman" w:eastAsia="Calibri" w:hAnsi="Times New Roman"/>
          <w:sz w:val="28"/>
          <w:szCs w:val="28"/>
        </w:rPr>
        <w:t>=500/4=125 (кг)</w:t>
      </w:r>
    </w:p>
    <w:p w:rsidR="009B327C" w:rsidRPr="009B327C" w:rsidRDefault="009B327C" w:rsidP="00546354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bookmarkStart w:id="6" w:name="_Hlk191471322"/>
      <w:r w:rsidRPr="009B327C">
        <w:rPr>
          <w:rFonts w:ascii="Times New Roman" w:eastAsia="Calibri" w:hAnsi="Times New Roman"/>
          <w:sz w:val="28"/>
          <w:szCs w:val="28"/>
        </w:rPr>
        <w:t>Ответ: 125 кг</w:t>
      </w:r>
    </w:p>
    <w:p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9B327C" w:rsidRPr="009B327C" w:rsidRDefault="009B327C" w:rsidP="00551A73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запись массы из второго закона Ньютона;</w:t>
      </w:r>
    </w:p>
    <w:p w:rsidR="009B327C" w:rsidRPr="009B327C" w:rsidRDefault="009B327C" w:rsidP="00551A73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вычисление массы тела.</w:t>
      </w:r>
    </w:p>
    <w:bookmarkEnd w:id="6"/>
    <w:p w:rsidR="009B327C" w:rsidRPr="009B327C" w:rsidRDefault="009B327C" w:rsidP="00551A73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:rsidR="009B327C" w:rsidRDefault="009B327C" w:rsidP="009B327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</w:p>
    <w:p w:rsidR="00551A73" w:rsidRPr="009B327C" w:rsidRDefault="00551A73" w:rsidP="009B327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</w:p>
    <w:p w:rsidR="009B327C" w:rsidRPr="009B327C" w:rsidRDefault="009B327C" w:rsidP="0054635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lastRenderedPageBreak/>
        <w:t xml:space="preserve">3. В сосуде находится 0,5 моль водорода. Сколько молекул в сосуде? </w:t>
      </w:r>
      <w:proofErr w:type="gramStart"/>
      <w:r w:rsidRPr="009B327C">
        <w:rPr>
          <w:rFonts w:ascii="Times New Roman" w:hAnsi="Times New Roman"/>
          <w:sz w:val="28"/>
          <w:szCs w:val="28"/>
          <w:lang w:eastAsia="ja-JP" w:bidi="mr-IN"/>
        </w:rPr>
        <w:t>Постоянная</w:t>
      </w:r>
      <w:proofErr w:type="gramEnd"/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Авогадро равна </w:t>
      </w:r>
      <w:r w:rsidR="00546354">
        <w:rPr>
          <w:rFonts w:ascii="Times New Roman" w:hAnsi="Times New Roman"/>
          <w:sz w:val="28"/>
          <w:szCs w:val="28"/>
          <w:lang w:eastAsia="ja-JP" w:bidi="mr-IN"/>
        </w:rPr>
        <w:t xml:space="preserve"> </w:t>
      </w:r>
      <w:r w:rsidRPr="009B327C">
        <w:rPr>
          <w:rFonts w:ascii="Times New Roman" w:hAnsi="Times New Roman"/>
          <w:i/>
          <w:iCs/>
          <w:sz w:val="28"/>
          <w:szCs w:val="28"/>
          <w:lang w:eastAsia="ja-JP" w:bidi="mr-IN"/>
        </w:rPr>
        <w:t>Na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= 6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.</w:t>
      </w:r>
    </w:p>
    <w:p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7" w:name="_Hlk191471426"/>
      <w:r w:rsidRPr="009B327C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7"/>
    <w:p w:rsidR="009B327C" w:rsidRPr="009B327C" w:rsidRDefault="009B327C" w:rsidP="00546354">
      <w:pPr>
        <w:numPr>
          <w:ilvl w:val="0"/>
          <w:numId w:val="44"/>
        </w:numPr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9B327C">
        <w:rPr>
          <w:rFonts w:eastAsia="Calibri"/>
          <w:position w:val="-12"/>
          <w:sz w:val="28"/>
          <w:szCs w:val="28"/>
        </w:rPr>
        <w:object w:dxaOrig="1020" w:dyaOrig="360">
          <v:shape id="_x0000_i1029" type="#_x0000_t75" style="width:51pt;height:19.5pt" o:ole="">
            <v:imagedata r:id="rId31" o:title=""/>
          </v:shape>
          <o:OLEObject Type="Embed" ProgID="Equation.DSMT4" ShapeID="_x0000_i1029" DrawAspect="Content" ObjectID="_1803936702" r:id="rId32"/>
        </w:object>
      </w:r>
      <w:r w:rsidRPr="009B327C">
        <w:rPr>
          <w:rFonts w:eastAsia="Calibri"/>
          <w:sz w:val="28"/>
          <w:szCs w:val="28"/>
        </w:rPr>
        <w:t xml:space="preserve">, </w:t>
      </w:r>
      <w:proofErr w:type="spellStart"/>
      <w:r w:rsidRPr="009B327C">
        <w:rPr>
          <w:rFonts w:ascii="Times New Roman" w:hAnsi="Times New Roman"/>
          <w:sz w:val="28"/>
          <w:szCs w:val="28"/>
          <w:lang w:eastAsia="ja-JP" w:bidi="mr-IN"/>
        </w:rPr>
        <w:t>где</w:t>
      </w:r>
      <w:proofErr w:type="gramStart"/>
      <w:r w:rsidRPr="009B327C">
        <w:rPr>
          <w:rFonts w:ascii="Times New Roman" w:hAnsi="Times New Roman"/>
          <w:i/>
          <w:iCs/>
          <w:sz w:val="28"/>
          <w:szCs w:val="28"/>
          <w:lang w:eastAsia="ja-JP" w:bidi="mr-IN"/>
        </w:rPr>
        <w:t>N</w:t>
      </w:r>
      <w:r w:rsidRPr="009B327C">
        <w:rPr>
          <w:rFonts w:ascii="Times New Roman" w:hAnsi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gramEnd"/>
      <w:r w:rsidRPr="009B327C">
        <w:rPr>
          <w:rFonts w:ascii="Times New Roman" w:hAnsi="Times New Roman"/>
          <w:sz w:val="28"/>
          <w:szCs w:val="28"/>
          <w:lang w:eastAsia="ja-JP" w:bidi="mr-IN"/>
        </w:rPr>
        <w:t>=</w:t>
      </w:r>
      <w:proofErr w:type="spellEnd"/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6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9B327C">
        <w:rPr>
          <w:rFonts w:ascii="Times New Roman" w:hAnsi="Times New Roman"/>
          <w:i/>
          <w:iCs/>
          <w:sz w:val="28"/>
          <w:szCs w:val="28"/>
          <w:lang w:eastAsia="ja-JP" w:bidi="mr-IN"/>
        </w:rPr>
        <w:t>.</w:t>
      </w:r>
    </w:p>
    <w:p w:rsidR="009B327C" w:rsidRPr="009B327C" w:rsidRDefault="009B327C" w:rsidP="00546354">
      <w:pPr>
        <w:numPr>
          <w:ilvl w:val="0"/>
          <w:numId w:val="44"/>
        </w:numPr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iCs/>
          <w:sz w:val="28"/>
          <w:szCs w:val="28"/>
          <w:lang w:eastAsia="ja-JP" w:bidi="mr-IN"/>
        </w:rPr>
        <w:t>Вычислим число молекул</w:t>
      </w:r>
      <w:bookmarkStart w:id="8" w:name="_Hlk191471337"/>
      <w:r w:rsidR="00546354">
        <w:rPr>
          <w:rFonts w:ascii="Times New Roman" w:hAnsi="Times New Roman"/>
          <w:iCs/>
          <w:sz w:val="28"/>
          <w:szCs w:val="28"/>
          <w:lang w:eastAsia="ja-JP" w:bidi="mr-IN"/>
        </w:rPr>
        <w:t xml:space="preserve"> </w:t>
      </w:r>
      <w:r w:rsidRPr="009B327C">
        <w:rPr>
          <w:rFonts w:ascii="Times New Roman" w:hAnsi="Times New Roman"/>
          <w:i/>
          <w:iCs/>
          <w:sz w:val="28"/>
          <w:szCs w:val="28"/>
          <w:lang w:val="en-US" w:eastAsia="ja-JP" w:bidi="mr-IN"/>
        </w:rPr>
        <w:t>N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=3,01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.</w:t>
      </w:r>
    </w:p>
    <w:p w:rsidR="009B327C" w:rsidRPr="009B327C" w:rsidRDefault="009B327C" w:rsidP="0054635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9" w:name="_Hlk191471449"/>
      <w:bookmarkEnd w:id="8"/>
      <w:r w:rsidRPr="009B327C">
        <w:rPr>
          <w:rFonts w:ascii="Times New Roman" w:eastAsia="Calibri" w:hAnsi="Times New Roman"/>
          <w:sz w:val="28"/>
          <w:szCs w:val="28"/>
        </w:rPr>
        <w:t xml:space="preserve">Ответ: 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3,01·10</w:t>
      </w:r>
      <w:r w:rsidRPr="009B327C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9B327C">
        <w:rPr>
          <w:rFonts w:ascii="Times New Roman" w:hAnsi="Times New Roman"/>
          <w:sz w:val="28"/>
          <w:szCs w:val="28"/>
          <w:lang w:eastAsia="ja-JP" w:bidi="mr-IN"/>
        </w:rPr>
        <w:t>.</w:t>
      </w:r>
    </w:p>
    <w:p w:rsidR="009B327C" w:rsidRPr="009B327C" w:rsidRDefault="009B327C" w:rsidP="0054635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9B327C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9B327C" w:rsidRPr="009B327C" w:rsidRDefault="009B327C" w:rsidP="00551A73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9B327C" w:rsidRPr="009B327C" w:rsidRDefault="009B327C" w:rsidP="00551A73">
      <w:pPr>
        <w:spacing w:after="0" w:line="240" w:lineRule="auto"/>
        <w:rPr>
          <w:rFonts w:ascii="Times New Roman" w:eastAsia="Aptos" w:hAnsi="Times New Roman"/>
          <w:kern w:val="2"/>
          <w:sz w:val="28"/>
          <w:szCs w:val="28"/>
        </w:rPr>
      </w:pPr>
      <w:r w:rsidRPr="009B327C">
        <w:rPr>
          <w:rFonts w:ascii="Times New Roman" w:eastAsia="Aptos" w:hAnsi="Times New Roman"/>
          <w:kern w:val="2"/>
          <w:sz w:val="28"/>
          <w:szCs w:val="28"/>
        </w:rPr>
        <w:t>– вычисление числа молекул.</w:t>
      </w:r>
      <w:bookmarkEnd w:id="9"/>
    </w:p>
    <w:p w:rsidR="009B327C" w:rsidRPr="009B327C" w:rsidRDefault="009B327C" w:rsidP="0054635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9B327C">
        <w:rPr>
          <w:rFonts w:ascii="Times New Roman" w:eastAsia="Calibri" w:hAnsi="Times New Roman"/>
          <w:sz w:val="28"/>
          <w:szCs w:val="28"/>
        </w:rPr>
        <w:t>Компетенции (индикаторы): ОПК-1</w:t>
      </w: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4915EE" w:rsidRDefault="004915EE" w:rsidP="004915EE">
      <w:pPr>
        <w:widowControl w:val="0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F7ECE" w:rsidRPr="002F7ECE" w:rsidRDefault="002F7ECE" w:rsidP="002F7ECE">
      <w:pPr>
        <w:spacing w:after="20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A07CD9" w:rsidRPr="006B4FD3" w:rsidRDefault="00A07CD9" w:rsidP="006B4FD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sectPr w:rsidR="00A07CD9" w:rsidRPr="006B4FD3" w:rsidSect="009B327C">
      <w:footerReference w:type="default" r:id="rId3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53C5" w:rsidRDefault="008F53C5">
      <w:pPr>
        <w:spacing w:line="240" w:lineRule="auto"/>
      </w:pPr>
      <w:r>
        <w:separator/>
      </w:r>
    </w:p>
  </w:endnote>
  <w:endnote w:type="continuationSeparator" w:id="0">
    <w:p w:rsidR="008F53C5" w:rsidRDefault="008F53C5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07621269"/>
    </w:sdtPr>
    <w:sdtContent>
      <w:p w:rsidR="009B327C" w:rsidRDefault="00C73168">
        <w:pPr>
          <w:pStyle w:val="ae"/>
          <w:jc w:val="center"/>
        </w:pPr>
        <w:r>
          <w:fldChar w:fldCharType="begin"/>
        </w:r>
        <w:r w:rsidR="009B327C">
          <w:instrText>PAGE   \* MERGEFORMAT</w:instrText>
        </w:r>
        <w:r>
          <w:fldChar w:fldCharType="separate"/>
        </w:r>
        <w:r w:rsidR="006B4FD3">
          <w:rPr>
            <w:noProof/>
          </w:rPr>
          <w:t>2</w:t>
        </w:r>
        <w:r>
          <w:fldChar w:fldCharType="end"/>
        </w:r>
      </w:p>
    </w:sdtContent>
  </w:sdt>
  <w:p w:rsidR="009B327C" w:rsidRDefault="009B327C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53C5" w:rsidRDefault="008F53C5">
      <w:pPr>
        <w:spacing w:after="0"/>
      </w:pPr>
      <w:r>
        <w:separator/>
      </w:r>
    </w:p>
  </w:footnote>
  <w:footnote w:type="continuationSeparator" w:id="0">
    <w:p w:rsidR="008F53C5" w:rsidRDefault="008F53C5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>
    <w:nsid w:val="13A55811"/>
    <w:multiLevelType w:val="hybridMultilevel"/>
    <w:tmpl w:val="D4847F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5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6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7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9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30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>
    <w:nsid w:val="3DB4514C"/>
    <w:multiLevelType w:val="hybridMultilevel"/>
    <w:tmpl w:val="E5929DF6"/>
    <w:lvl w:ilvl="0" w:tplc="774039A6">
      <w:start w:val="1"/>
      <w:numFmt w:val="decimal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3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4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7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8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0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41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2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3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5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5"/>
  </w:num>
  <w:num w:numId="7">
    <w:abstractNumId w:val="16"/>
  </w:num>
  <w:num w:numId="8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41"/>
  </w:num>
  <w:num w:numId="12">
    <w:abstractNumId w:val="0"/>
  </w:num>
  <w:num w:numId="13">
    <w:abstractNumId w:val="24"/>
  </w:num>
  <w:num w:numId="14">
    <w:abstractNumId w:val="26"/>
  </w:num>
  <w:num w:numId="15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2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8"/>
  </w:num>
  <w:num w:numId="27">
    <w:abstractNumId w:val="5"/>
  </w:num>
  <w:num w:numId="28">
    <w:abstractNumId w:val="40"/>
  </w:num>
  <w:num w:numId="29">
    <w:abstractNumId w:val="33"/>
  </w:num>
  <w:num w:numId="30">
    <w:abstractNumId w:val="37"/>
  </w:num>
  <w:num w:numId="31">
    <w:abstractNumId w:val="29"/>
  </w:num>
  <w:num w:numId="32">
    <w:abstractNumId w:val="4"/>
  </w:num>
  <w:num w:numId="33">
    <w:abstractNumId w:val="22"/>
  </w:num>
  <w:num w:numId="34">
    <w:abstractNumId w:val="7"/>
  </w:num>
  <w:num w:numId="35">
    <w:abstractNumId w:val="42"/>
  </w:num>
  <w:num w:numId="36">
    <w:abstractNumId w:val="12"/>
  </w:num>
  <w:num w:numId="37">
    <w:abstractNumId w:val="35"/>
  </w:num>
  <w:num w:numId="38">
    <w:abstractNumId w:val="36"/>
  </w:num>
  <w:num w:numId="39">
    <w:abstractNumId w:val="38"/>
  </w:num>
  <w:num w:numId="40">
    <w:abstractNumId w:val="27"/>
  </w:num>
  <w:num w:numId="41">
    <w:abstractNumId w:val="21"/>
  </w:num>
  <w:num w:numId="42">
    <w:abstractNumId w:val="43"/>
  </w:num>
  <w:num w:numId="43">
    <w:abstractNumId w:val="34"/>
  </w:num>
  <w:num w:numId="44">
    <w:abstractNumId w:val="30"/>
  </w:num>
  <w:num w:numId="45">
    <w:abstractNumId w:val="31"/>
  </w:num>
  <w:num w:numId="46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</w:compat>
  <w:rsids>
    <w:rsidRoot w:val="00B23325"/>
    <w:rsid w:val="0004054B"/>
    <w:rsid w:val="00124603"/>
    <w:rsid w:val="00182C64"/>
    <w:rsid w:val="001E6E1A"/>
    <w:rsid w:val="0021207D"/>
    <w:rsid w:val="002125E7"/>
    <w:rsid w:val="00226053"/>
    <w:rsid w:val="002428E9"/>
    <w:rsid w:val="00254640"/>
    <w:rsid w:val="002C6E6B"/>
    <w:rsid w:val="002F2D35"/>
    <w:rsid w:val="002F7ECE"/>
    <w:rsid w:val="003C590E"/>
    <w:rsid w:val="003C62F0"/>
    <w:rsid w:val="00433085"/>
    <w:rsid w:val="0043361F"/>
    <w:rsid w:val="004359D9"/>
    <w:rsid w:val="0045564E"/>
    <w:rsid w:val="00481BAB"/>
    <w:rsid w:val="00490355"/>
    <w:rsid w:val="004915EE"/>
    <w:rsid w:val="004C4C0E"/>
    <w:rsid w:val="004F71EF"/>
    <w:rsid w:val="005245B7"/>
    <w:rsid w:val="00533E71"/>
    <w:rsid w:val="00537223"/>
    <w:rsid w:val="005375E8"/>
    <w:rsid w:val="00546354"/>
    <w:rsid w:val="00551A73"/>
    <w:rsid w:val="005D4505"/>
    <w:rsid w:val="0060029A"/>
    <w:rsid w:val="00622278"/>
    <w:rsid w:val="00624D6B"/>
    <w:rsid w:val="00644AC3"/>
    <w:rsid w:val="00653C8E"/>
    <w:rsid w:val="00664637"/>
    <w:rsid w:val="00670B75"/>
    <w:rsid w:val="006775FB"/>
    <w:rsid w:val="006823AB"/>
    <w:rsid w:val="006B0CE3"/>
    <w:rsid w:val="006B4FD3"/>
    <w:rsid w:val="006C0C20"/>
    <w:rsid w:val="0070158E"/>
    <w:rsid w:val="0075609A"/>
    <w:rsid w:val="00771B18"/>
    <w:rsid w:val="007A27F7"/>
    <w:rsid w:val="007A3E80"/>
    <w:rsid w:val="007A5236"/>
    <w:rsid w:val="007C6C11"/>
    <w:rsid w:val="007E36CE"/>
    <w:rsid w:val="0085142D"/>
    <w:rsid w:val="008F52DA"/>
    <w:rsid w:val="008F53C5"/>
    <w:rsid w:val="00903B86"/>
    <w:rsid w:val="00923695"/>
    <w:rsid w:val="009401E1"/>
    <w:rsid w:val="00982D4B"/>
    <w:rsid w:val="00992011"/>
    <w:rsid w:val="009B327C"/>
    <w:rsid w:val="00A07CD9"/>
    <w:rsid w:val="00A25776"/>
    <w:rsid w:val="00A26A22"/>
    <w:rsid w:val="00AC223D"/>
    <w:rsid w:val="00B11E0D"/>
    <w:rsid w:val="00B23325"/>
    <w:rsid w:val="00B3152C"/>
    <w:rsid w:val="00B5585B"/>
    <w:rsid w:val="00BA2EC8"/>
    <w:rsid w:val="00BA7B7B"/>
    <w:rsid w:val="00C30AC8"/>
    <w:rsid w:val="00C32D12"/>
    <w:rsid w:val="00C338FC"/>
    <w:rsid w:val="00C60792"/>
    <w:rsid w:val="00C73168"/>
    <w:rsid w:val="00C76367"/>
    <w:rsid w:val="00CB6E03"/>
    <w:rsid w:val="00CE72CE"/>
    <w:rsid w:val="00D14794"/>
    <w:rsid w:val="00D37D77"/>
    <w:rsid w:val="00D426CF"/>
    <w:rsid w:val="00D66F66"/>
    <w:rsid w:val="00D70005"/>
    <w:rsid w:val="00D77F16"/>
    <w:rsid w:val="00D82DE9"/>
    <w:rsid w:val="00E00455"/>
    <w:rsid w:val="00E21663"/>
    <w:rsid w:val="00E738CD"/>
    <w:rsid w:val="00E91DF1"/>
    <w:rsid w:val="00E9730E"/>
    <w:rsid w:val="00EC5A2A"/>
    <w:rsid w:val="00EC5CA1"/>
    <w:rsid w:val="00EC7A8A"/>
    <w:rsid w:val="00F0035D"/>
    <w:rsid w:val="00F23792"/>
    <w:rsid w:val="00F56EA6"/>
    <w:rsid w:val="00FC15DF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uiPriority="39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5776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A2577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A25776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A25776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A25776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A25776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oleObject" Target="embeddings/oleObject4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B4BDA6-7C66-411A-8640-4E07325339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0</TotalTime>
  <Pages>9</Pages>
  <Words>1580</Words>
  <Characters>9011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Карина</cp:lastModifiedBy>
  <cp:revision>43</cp:revision>
  <cp:lastPrinted>2025-03-19T10:06:00Z</cp:lastPrinted>
  <dcterms:created xsi:type="dcterms:W3CDTF">2025-01-15T06:08:00Z</dcterms:created>
  <dcterms:modified xsi:type="dcterms:W3CDTF">2025-03-19T2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